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423954"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hint="eastAsia"/>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hint="eastAsia"/>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6F75C88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382A8831" w14:textId="77777777" w:rsidR="00E44288" w:rsidRDefault="00E44288" w:rsidP="00F36F70">
      <w:pPr>
        <w:spacing w:line="440" w:lineRule="exact"/>
        <w:rPr>
          <w:rFonts w:ascii="Times New Roman" w:eastAsia="宋体" w:hAnsi="Times New Roman" w:cs="Times New Roman" w:hint="eastAsia"/>
          <w:sz w:val="24"/>
          <w:szCs w:val="28"/>
        </w:rPr>
      </w:pP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77777777" w:rsidR="00E44288" w:rsidRDefault="00E44288" w:rsidP="00F36F70">
      <w:pPr>
        <w:spacing w:line="440" w:lineRule="exact"/>
        <w:rPr>
          <w:rFonts w:ascii="Times New Roman" w:eastAsia="宋体" w:hAnsi="Times New Roman" w:cs="Times New Roman" w:hint="eastAsia"/>
          <w:sz w:val="24"/>
          <w:szCs w:val="28"/>
        </w:rPr>
      </w:pPr>
    </w:p>
    <w:p w14:paraId="724ED1A2" w14:textId="54745609" w:rsidR="00F36F70" w:rsidRDefault="00F36F70"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77777777" w:rsidR="00F36F70" w:rsidRDefault="00F36F70" w:rsidP="00F36F70">
      <w:pPr>
        <w:spacing w:line="440" w:lineRule="exact"/>
        <w:rPr>
          <w:rFonts w:ascii="Times New Roman" w:eastAsia="宋体" w:hAnsi="Times New Roman" w:cs="Times New Roman"/>
          <w:sz w:val="24"/>
          <w:szCs w:val="28"/>
        </w:rPr>
      </w:pP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十大特性了解吗？介绍一下解释一下？</w:t>
      </w:r>
    </w:p>
    <w:p w14:paraId="5CD29A52" w14:textId="77777777" w:rsidR="00F36F70" w:rsidRDefault="00F36F70"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p w14:paraId="678B0E04" w14:textId="77777777" w:rsidR="00F36F70" w:rsidRDefault="00F36F70" w:rsidP="00F36F70">
      <w:pPr>
        <w:spacing w:line="440" w:lineRule="exact"/>
        <w:rPr>
          <w:rFonts w:ascii="Times New Roman" w:eastAsia="宋体" w:hAnsi="Times New Roman" w:cs="Times New Roman"/>
          <w:sz w:val="24"/>
          <w:szCs w:val="28"/>
        </w:rPr>
      </w:pPr>
    </w:p>
    <w:p w14:paraId="5CA59AAD" w14:textId="77777777" w:rsidR="00F36F70" w:rsidRPr="008F348D" w:rsidRDefault="00F36F70"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77777777" w:rsidR="00F36F70" w:rsidRDefault="00F36F70"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77777777" w:rsidR="00F36F70" w:rsidRPr="008F348D" w:rsidRDefault="00F36F70" w:rsidP="00F36F70">
      <w:pPr>
        <w:spacing w:line="440" w:lineRule="exact"/>
        <w:rPr>
          <w:rFonts w:ascii="Times New Roman" w:eastAsia="宋体" w:hAnsi="Times New Roman" w:cs="Times New Roman"/>
          <w:sz w:val="24"/>
          <w:szCs w:val="28"/>
        </w:rPr>
      </w:pPr>
    </w:p>
    <w:p w14:paraId="5A4F8467" w14:textId="77777777" w:rsidR="00F36F70" w:rsidRDefault="00F36F70" w:rsidP="00F36F70">
      <w:pPr>
        <w:spacing w:line="440" w:lineRule="exact"/>
        <w:rPr>
          <w:rFonts w:ascii="Times New Roman" w:eastAsia="宋体" w:hAnsi="Times New Roman" w:cs="Times New Roman"/>
          <w:sz w:val="24"/>
          <w:szCs w:val="28"/>
        </w:rPr>
      </w:pPr>
    </w:p>
    <w:p w14:paraId="37974BB8" w14:textId="77777777" w:rsidR="00F36F70" w:rsidRPr="00CE1EE6" w:rsidRDefault="00F36F70" w:rsidP="00F36F70">
      <w:pPr>
        <w:spacing w:line="440" w:lineRule="exact"/>
        <w:rPr>
          <w:rFonts w:ascii="Times New Roman" w:eastAsia="宋体" w:hAnsi="Times New Roman" w:cs="Times New Roman"/>
          <w:sz w:val="24"/>
          <w:szCs w:val="28"/>
        </w:rPr>
      </w:pPr>
    </w:p>
    <w:p w14:paraId="6923D2A8" w14:textId="1E5563C1" w:rsidR="00791323" w:rsidRPr="00F36F70"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6FF8CE" w14:textId="77777777" w:rsidR="00A61302" w:rsidRDefault="00A61302" w:rsidP="00F8499D">
      <w:r>
        <w:separator/>
      </w:r>
    </w:p>
  </w:endnote>
  <w:endnote w:type="continuationSeparator" w:id="0">
    <w:p w14:paraId="76D054B9" w14:textId="77777777" w:rsidR="00A61302" w:rsidRDefault="00A61302"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A6FEFE" w14:textId="77777777" w:rsidR="00A61302" w:rsidRDefault="00A61302" w:rsidP="00F8499D">
      <w:r>
        <w:separator/>
      </w:r>
    </w:p>
  </w:footnote>
  <w:footnote w:type="continuationSeparator" w:id="0">
    <w:p w14:paraId="2ABD8BE9" w14:textId="77777777" w:rsidR="00A61302" w:rsidRDefault="00A61302"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7"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2"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3"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0"/>
  </w:num>
  <w:num w:numId="2">
    <w:abstractNumId w:val="59"/>
  </w:num>
  <w:num w:numId="3">
    <w:abstractNumId w:val="53"/>
  </w:num>
  <w:num w:numId="4">
    <w:abstractNumId w:val="69"/>
  </w:num>
  <w:num w:numId="5">
    <w:abstractNumId w:val="108"/>
  </w:num>
  <w:num w:numId="6">
    <w:abstractNumId w:val="63"/>
  </w:num>
  <w:num w:numId="7">
    <w:abstractNumId w:val="100"/>
  </w:num>
  <w:num w:numId="8">
    <w:abstractNumId w:val="40"/>
  </w:num>
  <w:num w:numId="9">
    <w:abstractNumId w:val="118"/>
  </w:num>
  <w:num w:numId="10">
    <w:abstractNumId w:val="114"/>
  </w:num>
  <w:num w:numId="11">
    <w:abstractNumId w:val="64"/>
  </w:num>
  <w:num w:numId="12">
    <w:abstractNumId w:val="107"/>
  </w:num>
  <w:num w:numId="13">
    <w:abstractNumId w:val="26"/>
  </w:num>
  <w:num w:numId="14">
    <w:abstractNumId w:val="25"/>
  </w:num>
  <w:num w:numId="15">
    <w:abstractNumId w:val="61"/>
  </w:num>
  <w:num w:numId="16">
    <w:abstractNumId w:val="6"/>
  </w:num>
  <w:num w:numId="17">
    <w:abstractNumId w:val="77"/>
  </w:num>
  <w:num w:numId="18">
    <w:abstractNumId w:val="117"/>
  </w:num>
  <w:num w:numId="19">
    <w:abstractNumId w:val="15"/>
  </w:num>
  <w:num w:numId="20">
    <w:abstractNumId w:val="84"/>
  </w:num>
  <w:num w:numId="21">
    <w:abstractNumId w:val="70"/>
  </w:num>
  <w:num w:numId="22">
    <w:abstractNumId w:val="91"/>
  </w:num>
  <w:num w:numId="23">
    <w:abstractNumId w:val="28"/>
  </w:num>
  <w:num w:numId="24">
    <w:abstractNumId w:val="97"/>
  </w:num>
  <w:num w:numId="25">
    <w:abstractNumId w:val="92"/>
  </w:num>
  <w:num w:numId="26">
    <w:abstractNumId w:val="47"/>
  </w:num>
  <w:num w:numId="27">
    <w:abstractNumId w:val="27"/>
  </w:num>
  <w:num w:numId="28">
    <w:abstractNumId w:val="36"/>
  </w:num>
  <w:num w:numId="29">
    <w:abstractNumId w:val="51"/>
  </w:num>
  <w:num w:numId="30">
    <w:abstractNumId w:val="120"/>
  </w:num>
  <w:num w:numId="31">
    <w:abstractNumId w:val="13"/>
  </w:num>
  <w:num w:numId="32">
    <w:abstractNumId w:val="30"/>
  </w:num>
  <w:num w:numId="33">
    <w:abstractNumId w:val="7"/>
  </w:num>
  <w:num w:numId="34">
    <w:abstractNumId w:val="104"/>
  </w:num>
  <w:num w:numId="35">
    <w:abstractNumId w:val="73"/>
  </w:num>
  <w:num w:numId="36">
    <w:abstractNumId w:val="89"/>
  </w:num>
  <w:num w:numId="37">
    <w:abstractNumId w:val="71"/>
  </w:num>
  <w:num w:numId="38">
    <w:abstractNumId w:val="46"/>
  </w:num>
  <w:num w:numId="39">
    <w:abstractNumId w:val="49"/>
  </w:num>
  <w:num w:numId="40">
    <w:abstractNumId w:val="45"/>
  </w:num>
  <w:num w:numId="41">
    <w:abstractNumId w:val="10"/>
  </w:num>
  <w:num w:numId="42">
    <w:abstractNumId w:val="12"/>
  </w:num>
  <w:num w:numId="43">
    <w:abstractNumId w:val="39"/>
  </w:num>
  <w:num w:numId="44">
    <w:abstractNumId w:val="19"/>
  </w:num>
  <w:num w:numId="45">
    <w:abstractNumId w:val="58"/>
  </w:num>
  <w:num w:numId="46">
    <w:abstractNumId w:val="113"/>
  </w:num>
  <w:num w:numId="47">
    <w:abstractNumId w:val="57"/>
  </w:num>
  <w:num w:numId="48">
    <w:abstractNumId w:val="105"/>
  </w:num>
  <w:num w:numId="49">
    <w:abstractNumId w:val="0"/>
  </w:num>
  <w:num w:numId="50">
    <w:abstractNumId w:val="80"/>
  </w:num>
  <w:num w:numId="51">
    <w:abstractNumId w:val="18"/>
  </w:num>
  <w:num w:numId="52">
    <w:abstractNumId w:val="9"/>
  </w:num>
  <w:num w:numId="53">
    <w:abstractNumId w:val="22"/>
  </w:num>
  <w:num w:numId="54">
    <w:abstractNumId w:val="44"/>
  </w:num>
  <w:num w:numId="55">
    <w:abstractNumId w:val="1"/>
  </w:num>
  <w:num w:numId="56">
    <w:abstractNumId w:val="48"/>
  </w:num>
  <w:num w:numId="57">
    <w:abstractNumId w:val="95"/>
  </w:num>
  <w:num w:numId="58">
    <w:abstractNumId w:val="123"/>
  </w:num>
  <w:num w:numId="59">
    <w:abstractNumId w:val="110"/>
  </w:num>
  <w:num w:numId="60">
    <w:abstractNumId w:val="5"/>
  </w:num>
  <w:num w:numId="61">
    <w:abstractNumId w:val="16"/>
  </w:num>
  <w:num w:numId="62">
    <w:abstractNumId w:val="79"/>
  </w:num>
  <w:num w:numId="63">
    <w:abstractNumId w:val="78"/>
  </w:num>
  <w:num w:numId="64">
    <w:abstractNumId w:val="90"/>
  </w:num>
  <w:num w:numId="65">
    <w:abstractNumId w:val="81"/>
  </w:num>
  <w:num w:numId="66">
    <w:abstractNumId w:val="35"/>
  </w:num>
  <w:num w:numId="67">
    <w:abstractNumId w:val="21"/>
  </w:num>
  <w:num w:numId="68">
    <w:abstractNumId w:val="4"/>
  </w:num>
  <w:num w:numId="69">
    <w:abstractNumId w:val="2"/>
  </w:num>
  <w:num w:numId="70">
    <w:abstractNumId w:val="55"/>
  </w:num>
  <w:num w:numId="71">
    <w:abstractNumId w:val="94"/>
  </w:num>
  <w:num w:numId="72">
    <w:abstractNumId w:val="66"/>
  </w:num>
  <w:num w:numId="73">
    <w:abstractNumId w:val="82"/>
  </w:num>
  <w:num w:numId="74">
    <w:abstractNumId w:val="62"/>
  </w:num>
  <w:num w:numId="75">
    <w:abstractNumId w:val="56"/>
  </w:num>
  <w:num w:numId="76">
    <w:abstractNumId w:val="74"/>
  </w:num>
  <w:num w:numId="77">
    <w:abstractNumId w:val="109"/>
  </w:num>
  <w:num w:numId="78">
    <w:abstractNumId w:val="20"/>
  </w:num>
  <w:num w:numId="79">
    <w:abstractNumId w:val="50"/>
  </w:num>
  <w:num w:numId="80">
    <w:abstractNumId w:val="116"/>
  </w:num>
  <w:num w:numId="81">
    <w:abstractNumId w:val="41"/>
  </w:num>
  <w:num w:numId="82">
    <w:abstractNumId w:val="52"/>
  </w:num>
  <w:num w:numId="83">
    <w:abstractNumId w:val="119"/>
  </w:num>
  <w:num w:numId="84">
    <w:abstractNumId w:val="99"/>
  </w:num>
  <w:num w:numId="85">
    <w:abstractNumId w:val="101"/>
  </w:num>
  <w:num w:numId="86">
    <w:abstractNumId w:val="54"/>
  </w:num>
  <w:num w:numId="87">
    <w:abstractNumId w:val="23"/>
  </w:num>
  <w:num w:numId="88">
    <w:abstractNumId w:val="98"/>
  </w:num>
  <w:num w:numId="89">
    <w:abstractNumId w:val="42"/>
  </w:num>
  <w:num w:numId="90">
    <w:abstractNumId w:val="121"/>
  </w:num>
  <w:num w:numId="91">
    <w:abstractNumId w:val="33"/>
  </w:num>
  <w:num w:numId="92">
    <w:abstractNumId w:val="87"/>
  </w:num>
  <w:num w:numId="93">
    <w:abstractNumId w:val="76"/>
  </w:num>
  <w:num w:numId="94">
    <w:abstractNumId w:val="67"/>
  </w:num>
  <w:num w:numId="95">
    <w:abstractNumId w:val="106"/>
  </w:num>
  <w:num w:numId="96">
    <w:abstractNumId w:val="29"/>
  </w:num>
  <w:num w:numId="97">
    <w:abstractNumId w:val="24"/>
  </w:num>
  <w:num w:numId="98">
    <w:abstractNumId w:val="86"/>
  </w:num>
  <w:num w:numId="99">
    <w:abstractNumId w:val="32"/>
  </w:num>
  <w:num w:numId="100">
    <w:abstractNumId w:val="17"/>
  </w:num>
  <w:num w:numId="101">
    <w:abstractNumId w:val="83"/>
  </w:num>
  <w:num w:numId="102">
    <w:abstractNumId w:val="103"/>
  </w:num>
  <w:num w:numId="103">
    <w:abstractNumId w:val="11"/>
  </w:num>
  <w:num w:numId="104">
    <w:abstractNumId w:val="34"/>
  </w:num>
  <w:num w:numId="105">
    <w:abstractNumId w:val="72"/>
  </w:num>
  <w:num w:numId="106">
    <w:abstractNumId w:val="68"/>
  </w:num>
  <w:num w:numId="107">
    <w:abstractNumId w:val="85"/>
  </w:num>
  <w:num w:numId="108">
    <w:abstractNumId w:val="122"/>
  </w:num>
  <w:num w:numId="109">
    <w:abstractNumId w:val="3"/>
  </w:num>
  <w:num w:numId="110">
    <w:abstractNumId w:val="111"/>
  </w:num>
  <w:num w:numId="111">
    <w:abstractNumId w:val="43"/>
  </w:num>
  <w:num w:numId="112">
    <w:abstractNumId w:val="37"/>
  </w:num>
  <w:num w:numId="113">
    <w:abstractNumId w:val="38"/>
  </w:num>
  <w:num w:numId="114">
    <w:abstractNumId w:val="14"/>
  </w:num>
  <w:num w:numId="115">
    <w:abstractNumId w:val="112"/>
  </w:num>
  <w:num w:numId="116">
    <w:abstractNumId w:val="96"/>
  </w:num>
  <w:num w:numId="117">
    <w:abstractNumId w:val="93"/>
  </w:num>
  <w:num w:numId="118">
    <w:abstractNumId w:val="88"/>
  </w:num>
  <w:num w:numId="119">
    <w:abstractNumId w:val="102"/>
  </w:num>
  <w:num w:numId="120">
    <w:abstractNumId w:val="31"/>
  </w:num>
  <w:num w:numId="121">
    <w:abstractNumId w:val="75"/>
  </w:num>
  <w:num w:numId="122">
    <w:abstractNumId w:val="8"/>
  </w:num>
  <w:num w:numId="123">
    <w:abstractNumId w:val="115"/>
  </w:num>
  <w:num w:numId="124">
    <w:abstractNumId w:val="65"/>
  </w:num>
  <w:numIdMacAtCleanup w:val="1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6AA"/>
    <w:rsid w:val="00001BE3"/>
    <w:rsid w:val="00001D87"/>
    <w:rsid w:val="00002A6B"/>
    <w:rsid w:val="00005263"/>
    <w:rsid w:val="000068BF"/>
    <w:rsid w:val="0001005D"/>
    <w:rsid w:val="00010D4A"/>
    <w:rsid w:val="00012C4C"/>
    <w:rsid w:val="00014487"/>
    <w:rsid w:val="000160F8"/>
    <w:rsid w:val="0002044F"/>
    <w:rsid w:val="00020D06"/>
    <w:rsid w:val="00023288"/>
    <w:rsid w:val="00027405"/>
    <w:rsid w:val="00027688"/>
    <w:rsid w:val="00030F8C"/>
    <w:rsid w:val="0003103C"/>
    <w:rsid w:val="000339E9"/>
    <w:rsid w:val="00034BCF"/>
    <w:rsid w:val="00035007"/>
    <w:rsid w:val="00040257"/>
    <w:rsid w:val="0004105E"/>
    <w:rsid w:val="000424E7"/>
    <w:rsid w:val="00042BAA"/>
    <w:rsid w:val="00043BA3"/>
    <w:rsid w:val="000448CF"/>
    <w:rsid w:val="0004508E"/>
    <w:rsid w:val="00046378"/>
    <w:rsid w:val="00046C0C"/>
    <w:rsid w:val="00046D47"/>
    <w:rsid w:val="00047D05"/>
    <w:rsid w:val="00050EE3"/>
    <w:rsid w:val="0005552D"/>
    <w:rsid w:val="00057DC5"/>
    <w:rsid w:val="0006202D"/>
    <w:rsid w:val="0006262B"/>
    <w:rsid w:val="00065A16"/>
    <w:rsid w:val="00065CCE"/>
    <w:rsid w:val="00066D69"/>
    <w:rsid w:val="000709CD"/>
    <w:rsid w:val="00070DE0"/>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3BF"/>
    <w:rsid w:val="000A2D60"/>
    <w:rsid w:val="000B2586"/>
    <w:rsid w:val="000B2A00"/>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E7C67"/>
    <w:rsid w:val="000F0DB3"/>
    <w:rsid w:val="000F507F"/>
    <w:rsid w:val="000F61F4"/>
    <w:rsid w:val="000F6910"/>
    <w:rsid w:val="00102AC2"/>
    <w:rsid w:val="0010373D"/>
    <w:rsid w:val="00107E3A"/>
    <w:rsid w:val="00110E46"/>
    <w:rsid w:val="00112BD9"/>
    <w:rsid w:val="00116679"/>
    <w:rsid w:val="001173DA"/>
    <w:rsid w:val="001201E5"/>
    <w:rsid w:val="00120923"/>
    <w:rsid w:val="00121295"/>
    <w:rsid w:val="0012261E"/>
    <w:rsid w:val="00123F39"/>
    <w:rsid w:val="001243F6"/>
    <w:rsid w:val="00124BBE"/>
    <w:rsid w:val="00130461"/>
    <w:rsid w:val="00133975"/>
    <w:rsid w:val="00134D65"/>
    <w:rsid w:val="00135772"/>
    <w:rsid w:val="00135DBB"/>
    <w:rsid w:val="001378E3"/>
    <w:rsid w:val="00141D65"/>
    <w:rsid w:val="00147920"/>
    <w:rsid w:val="0015083C"/>
    <w:rsid w:val="0015092D"/>
    <w:rsid w:val="001512B1"/>
    <w:rsid w:val="0015252A"/>
    <w:rsid w:val="00153B01"/>
    <w:rsid w:val="001546AA"/>
    <w:rsid w:val="00156134"/>
    <w:rsid w:val="001561D2"/>
    <w:rsid w:val="00156AD8"/>
    <w:rsid w:val="001572A2"/>
    <w:rsid w:val="001600B3"/>
    <w:rsid w:val="001609F9"/>
    <w:rsid w:val="0016125B"/>
    <w:rsid w:val="00164953"/>
    <w:rsid w:val="00165D24"/>
    <w:rsid w:val="001667C3"/>
    <w:rsid w:val="00167272"/>
    <w:rsid w:val="00167FC0"/>
    <w:rsid w:val="00171AB6"/>
    <w:rsid w:val="001723E6"/>
    <w:rsid w:val="00173640"/>
    <w:rsid w:val="001756A8"/>
    <w:rsid w:val="0017663E"/>
    <w:rsid w:val="001801DF"/>
    <w:rsid w:val="00180ADB"/>
    <w:rsid w:val="0018185C"/>
    <w:rsid w:val="00181CF9"/>
    <w:rsid w:val="001823B3"/>
    <w:rsid w:val="00183291"/>
    <w:rsid w:val="00186D9B"/>
    <w:rsid w:val="001931C6"/>
    <w:rsid w:val="001963C3"/>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09CE"/>
    <w:rsid w:val="00213983"/>
    <w:rsid w:val="00214CAB"/>
    <w:rsid w:val="00216329"/>
    <w:rsid w:val="00217754"/>
    <w:rsid w:val="00220B45"/>
    <w:rsid w:val="002214D7"/>
    <w:rsid w:val="0022206E"/>
    <w:rsid w:val="00225449"/>
    <w:rsid w:val="00227E1B"/>
    <w:rsid w:val="00230C7E"/>
    <w:rsid w:val="00230C87"/>
    <w:rsid w:val="00232FF5"/>
    <w:rsid w:val="00234D12"/>
    <w:rsid w:val="00235AB8"/>
    <w:rsid w:val="0023690B"/>
    <w:rsid w:val="00236B34"/>
    <w:rsid w:val="0024211B"/>
    <w:rsid w:val="00242F17"/>
    <w:rsid w:val="00244234"/>
    <w:rsid w:val="00246DC3"/>
    <w:rsid w:val="002479E7"/>
    <w:rsid w:val="00251EDD"/>
    <w:rsid w:val="0025207C"/>
    <w:rsid w:val="002527C9"/>
    <w:rsid w:val="0025424C"/>
    <w:rsid w:val="002552B4"/>
    <w:rsid w:val="00257D40"/>
    <w:rsid w:val="0026058A"/>
    <w:rsid w:val="00262EC8"/>
    <w:rsid w:val="002638CA"/>
    <w:rsid w:val="00266182"/>
    <w:rsid w:val="00271AE1"/>
    <w:rsid w:val="00272491"/>
    <w:rsid w:val="00272D2B"/>
    <w:rsid w:val="0028379F"/>
    <w:rsid w:val="002838E7"/>
    <w:rsid w:val="00285E21"/>
    <w:rsid w:val="00285FFD"/>
    <w:rsid w:val="00286912"/>
    <w:rsid w:val="002874B3"/>
    <w:rsid w:val="002948F5"/>
    <w:rsid w:val="00294D82"/>
    <w:rsid w:val="002A3F95"/>
    <w:rsid w:val="002A4A01"/>
    <w:rsid w:val="002A6907"/>
    <w:rsid w:val="002A7D07"/>
    <w:rsid w:val="002B3338"/>
    <w:rsid w:val="002B4943"/>
    <w:rsid w:val="002B4957"/>
    <w:rsid w:val="002B63EC"/>
    <w:rsid w:val="002B67F0"/>
    <w:rsid w:val="002B7B92"/>
    <w:rsid w:val="002C2268"/>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459A"/>
    <w:rsid w:val="00305F6F"/>
    <w:rsid w:val="00306F77"/>
    <w:rsid w:val="0031023F"/>
    <w:rsid w:val="00310398"/>
    <w:rsid w:val="0031598D"/>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096"/>
    <w:rsid w:val="00361884"/>
    <w:rsid w:val="00362B29"/>
    <w:rsid w:val="00363507"/>
    <w:rsid w:val="0036654C"/>
    <w:rsid w:val="00367F10"/>
    <w:rsid w:val="00370FAB"/>
    <w:rsid w:val="00371C93"/>
    <w:rsid w:val="00371D42"/>
    <w:rsid w:val="003725C7"/>
    <w:rsid w:val="00373BC7"/>
    <w:rsid w:val="00373F53"/>
    <w:rsid w:val="00376B3F"/>
    <w:rsid w:val="0038106B"/>
    <w:rsid w:val="0038220C"/>
    <w:rsid w:val="003838AB"/>
    <w:rsid w:val="00385B0E"/>
    <w:rsid w:val="00387249"/>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A7481"/>
    <w:rsid w:val="003B00EB"/>
    <w:rsid w:val="003B056F"/>
    <w:rsid w:val="003B1F3B"/>
    <w:rsid w:val="003B2C48"/>
    <w:rsid w:val="003B303F"/>
    <w:rsid w:val="003B6F9A"/>
    <w:rsid w:val="003B725D"/>
    <w:rsid w:val="003B72FE"/>
    <w:rsid w:val="003B779B"/>
    <w:rsid w:val="003C72E3"/>
    <w:rsid w:val="003C7FB2"/>
    <w:rsid w:val="003D2145"/>
    <w:rsid w:val="003D3897"/>
    <w:rsid w:val="003D4784"/>
    <w:rsid w:val="003D61A1"/>
    <w:rsid w:val="003E0A05"/>
    <w:rsid w:val="003E2A0A"/>
    <w:rsid w:val="003E2EAE"/>
    <w:rsid w:val="003E3A46"/>
    <w:rsid w:val="003E4077"/>
    <w:rsid w:val="003F20C3"/>
    <w:rsid w:val="003F275C"/>
    <w:rsid w:val="003F3F7F"/>
    <w:rsid w:val="003F5B0D"/>
    <w:rsid w:val="003F5FAE"/>
    <w:rsid w:val="003F67CE"/>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4217"/>
    <w:rsid w:val="00444CEC"/>
    <w:rsid w:val="00446492"/>
    <w:rsid w:val="00446DD3"/>
    <w:rsid w:val="00450DE7"/>
    <w:rsid w:val="00451079"/>
    <w:rsid w:val="0045258B"/>
    <w:rsid w:val="00454518"/>
    <w:rsid w:val="00455682"/>
    <w:rsid w:val="00455C97"/>
    <w:rsid w:val="004563DA"/>
    <w:rsid w:val="004564FA"/>
    <w:rsid w:val="004575B0"/>
    <w:rsid w:val="004623F9"/>
    <w:rsid w:val="00464031"/>
    <w:rsid w:val="00466216"/>
    <w:rsid w:val="004670AB"/>
    <w:rsid w:val="004675A2"/>
    <w:rsid w:val="00473BB6"/>
    <w:rsid w:val="00476F99"/>
    <w:rsid w:val="004817D9"/>
    <w:rsid w:val="004824D2"/>
    <w:rsid w:val="004849C3"/>
    <w:rsid w:val="00485CA4"/>
    <w:rsid w:val="00485DCA"/>
    <w:rsid w:val="00486555"/>
    <w:rsid w:val="00486C51"/>
    <w:rsid w:val="00491347"/>
    <w:rsid w:val="0049353E"/>
    <w:rsid w:val="00493B70"/>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3BD3"/>
    <w:rsid w:val="004D4809"/>
    <w:rsid w:val="004D50A8"/>
    <w:rsid w:val="004D552A"/>
    <w:rsid w:val="004E083B"/>
    <w:rsid w:val="004E5C7D"/>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4841"/>
    <w:rsid w:val="00535CCA"/>
    <w:rsid w:val="00535FCF"/>
    <w:rsid w:val="0053608B"/>
    <w:rsid w:val="005362E4"/>
    <w:rsid w:val="00536636"/>
    <w:rsid w:val="00540705"/>
    <w:rsid w:val="00541E89"/>
    <w:rsid w:val="005459FF"/>
    <w:rsid w:val="005472AC"/>
    <w:rsid w:val="00547A5B"/>
    <w:rsid w:val="005527F9"/>
    <w:rsid w:val="00554C2F"/>
    <w:rsid w:val="005567DC"/>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83264"/>
    <w:rsid w:val="0058340A"/>
    <w:rsid w:val="00585542"/>
    <w:rsid w:val="0058615A"/>
    <w:rsid w:val="00587BF9"/>
    <w:rsid w:val="00587C8D"/>
    <w:rsid w:val="00591946"/>
    <w:rsid w:val="0059261B"/>
    <w:rsid w:val="005A0B13"/>
    <w:rsid w:val="005A510E"/>
    <w:rsid w:val="005A630F"/>
    <w:rsid w:val="005B06A7"/>
    <w:rsid w:val="005B0A54"/>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32BA"/>
    <w:rsid w:val="005F608E"/>
    <w:rsid w:val="00600867"/>
    <w:rsid w:val="00601695"/>
    <w:rsid w:val="006030EB"/>
    <w:rsid w:val="00603172"/>
    <w:rsid w:val="006042D7"/>
    <w:rsid w:val="006053E7"/>
    <w:rsid w:val="0060566B"/>
    <w:rsid w:val="00605D0A"/>
    <w:rsid w:val="00606420"/>
    <w:rsid w:val="00607201"/>
    <w:rsid w:val="00607A03"/>
    <w:rsid w:val="00607BED"/>
    <w:rsid w:val="006106E5"/>
    <w:rsid w:val="00610EBB"/>
    <w:rsid w:val="00610FCE"/>
    <w:rsid w:val="006119F9"/>
    <w:rsid w:val="0061292C"/>
    <w:rsid w:val="00614C9A"/>
    <w:rsid w:val="00614F33"/>
    <w:rsid w:val="006155F3"/>
    <w:rsid w:val="00615B25"/>
    <w:rsid w:val="00615E61"/>
    <w:rsid w:val="00616424"/>
    <w:rsid w:val="00617C29"/>
    <w:rsid w:val="0062184D"/>
    <w:rsid w:val="00622FA5"/>
    <w:rsid w:val="00624ADE"/>
    <w:rsid w:val="00624C77"/>
    <w:rsid w:val="006263FC"/>
    <w:rsid w:val="0062705A"/>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4687"/>
    <w:rsid w:val="00644690"/>
    <w:rsid w:val="006464AF"/>
    <w:rsid w:val="006508DF"/>
    <w:rsid w:val="0065153F"/>
    <w:rsid w:val="00651F45"/>
    <w:rsid w:val="00656332"/>
    <w:rsid w:val="00657C48"/>
    <w:rsid w:val="00661568"/>
    <w:rsid w:val="00663F06"/>
    <w:rsid w:val="00665180"/>
    <w:rsid w:val="0066787F"/>
    <w:rsid w:val="00670C99"/>
    <w:rsid w:val="00681C2F"/>
    <w:rsid w:val="00684090"/>
    <w:rsid w:val="006859E6"/>
    <w:rsid w:val="00685B61"/>
    <w:rsid w:val="00685FA0"/>
    <w:rsid w:val="0068643C"/>
    <w:rsid w:val="006900FE"/>
    <w:rsid w:val="00691197"/>
    <w:rsid w:val="00692BAD"/>
    <w:rsid w:val="00692C90"/>
    <w:rsid w:val="00693F6F"/>
    <w:rsid w:val="006948B9"/>
    <w:rsid w:val="0069757F"/>
    <w:rsid w:val="006A1EFB"/>
    <w:rsid w:val="006A37DB"/>
    <w:rsid w:val="006A3942"/>
    <w:rsid w:val="006A78A2"/>
    <w:rsid w:val="006B0302"/>
    <w:rsid w:val="006B193F"/>
    <w:rsid w:val="006B61DC"/>
    <w:rsid w:val="006B7743"/>
    <w:rsid w:val="006C05A8"/>
    <w:rsid w:val="006C05CB"/>
    <w:rsid w:val="006C22CE"/>
    <w:rsid w:val="006C26FF"/>
    <w:rsid w:val="006C3B89"/>
    <w:rsid w:val="006C6212"/>
    <w:rsid w:val="006C6452"/>
    <w:rsid w:val="006D2757"/>
    <w:rsid w:val="006E08D6"/>
    <w:rsid w:val="006E0B36"/>
    <w:rsid w:val="006E0DD8"/>
    <w:rsid w:val="006E24D5"/>
    <w:rsid w:val="006E254F"/>
    <w:rsid w:val="006E3667"/>
    <w:rsid w:val="006E4A92"/>
    <w:rsid w:val="006F0B5F"/>
    <w:rsid w:val="006F1047"/>
    <w:rsid w:val="006F15C6"/>
    <w:rsid w:val="006F3193"/>
    <w:rsid w:val="006F3239"/>
    <w:rsid w:val="006F4D30"/>
    <w:rsid w:val="006F5AD7"/>
    <w:rsid w:val="006F6FA6"/>
    <w:rsid w:val="006F7DB7"/>
    <w:rsid w:val="007044C2"/>
    <w:rsid w:val="0070456E"/>
    <w:rsid w:val="00706C32"/>
    <w:rsid w:val="00710A14"/>
    <w:rsid w:val="007115D4"/>
    <w:rsid w:val="00712570"/>
    <w:rsid w:val="00712B0A"/>
    <w:rsid w:val="0071605A"/>
    <w:rsid w:val="0071614E"/>
    <w:rsid w:val="00717DDC"/>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B4A"/>
    <w:rsid w:val="007A0424"/>
    <w:rsid w:val="007A2B66"/>
    <w:rsid w:val="007A38DB"/>
    <w:rsid w:val="007A45D7"/>
    <w:rsid w:val="007A7F17"/>
    <w:rsid w:val="007B16DF"/>
    <w:rsid w:val="007B1D0E"/>
    <w:rsid w:val="007B2242"/>
    <w:rsid w:val="007B2D3D"/>
    <w:rsid w:val="007B4B5F"/>
    <w:rsid w:val="007B52A7"/>
    <w:rsid w:val="007C2019"/>
    <w:rsid w:val="007C2B37"/>
    <w:rsid w:val="007C3DAA"/>
    <w:rsid w:val="007C56CD"/>
    <w:rsid w:val="007C6918"/>
    <w:rsid w:val="007C6E22"/>
    <w:rsid w:val="007C7A14"/>
    <w:rsid w:val="007D2E43"/>
    <w:rsid w:val="007D703F"/>
    <w:rsid w:val="007E1135"/>
    <w:rsid w:val="007E1A8C"/>
    <w:rsid w:val="007E26BD"/>
    <w:rsid w:val="007E479A"/>
    <w:rsid w:val="007E5698"/>
    <w:rsid w:val="007E6904"/>
    <w:rsid w:val="007E7363"/>
    <w:rsid w:val="007F09BA"/>
    <w:rsid w:val="007F0B3C"/>
    <w:rsid w:val="007F0F11"/>
    <w:rsid w:val="007F46F7"/>
    <w:rsid w:val="007F49A6"/>
    <w:rsid w:val="007F4DCF"/>
    <w:rsid w:val="007F5781"/>
    <w:rsid w:val="007F5FD7"/>
    <w:rsid w:val="007F60C5"/>
    <w:rsid w:val="007F69B5"/>
    <w:rsid w:val="007F75CD"/>
    <w:rsid w:val="007F78C9"/>
    <w:rsid w:val="0080299A"/>
    <w:rsid w:val="0080342A"/>
    <w:rsid w:val="0080383D"/>
    <w:rsid w:val="008038F2"/>
    <w:rsid w:val="00803EB2"/>
    <w:rsid w:val="00804A2C"/>
    <w:rsid w:val="00804BDE"/>
    <w:rsid w:val="00810C0B"/>
    <w:rsid w:val="008111FF"/>
    <w:rsid w:val="00813B60"/>
    <w:rsid w:val="008174E6"/>
    <w:rsid w:val="008205DC"/>
    <w:rsid w:val="00821407"/>
    <w:rsid w:val="00823641"/>
    <w:rsid w:val="0082377A"/>
    <w:rsid w:val="008309E1"/>
    <w:rsid w:val="00831CCA"/>
    <w:rsid w:val="00833456"/>
    <w:rsid w:val="0083459D"/>
    <w:rsid w:val="00834860"/>
    <w:rsid w:val="00835CD9"/>
    <w:rsid w:val="008378EC"/>
    <w:rsid w:val="00837C28"/>
    <w:rsid w:val="00840D41"/>
    <w:rsid w:val="00840FAD"/>
    <w:rsid w:val="00841A8F"/>
    <w:rsid w:val="00846041"/>
    <w:rsid w:val="00846F45"/>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C"/>
    <w:rsid w:val="008737B8"/>
    <w:rsid w:val="00873CF8"/>
    <w:rsid w:val="00875A46"/>
    <w:rsid w:val="00875FCC"/>
    <w:rsid w:val="00877D11"/>
    <w:rsid w:val="0088196B"/>
    <w:rsid w:val="00881B08"/>
    <w:rsid w:val="00886086"/>
    <w:rsid w:val="00886AAF"/>
    <w:rsid w:val="00887276"/>
    <w:rsid w:val="00890938"/>
    <w:rsid w:val="00890C32"/>
    <w:rsid w:val="00892EE9"/>
    <w:rsid w:val="00894FDD"/>
    <w:rsid w:val="00895249"/>
    <w:rsid w:val="008961CF"/>
    <w:rsid w:val="008A042B"/>
    <w:rsid w:val="008A1A29"/>
    <w:rsid w:val="008A1B21"/>
    <w:rsid w:val="008A2B13"/>
    <w:rsid w:val="008A3777"/>
    <w:rsid w:val="008A3DE4"/>
    <w:rsid w:val="008A5479"/>
    <w:rsid w:val="008A7503"/>
    <w:rsid w:val="008B25AA"/>
    <w:rsid w:val="008B4ABC"/>
    <w:rsid w:val="008C28EF"/>
    <w:rsid w:val="008C3120"/>
    <w:rsid w:val="008C419D"/>
    <w:rsid w:val="008C73DD"/>
    <w:rsid w:val="008C7715"/>
    <w:rsid w:val="008D06CB"/>
    <w:rsid w:val="008D07CF"/>
    <w:rsid w:val="008D0FD2"/>
    <w:rsid w:val="008D1A7C"/>
    <w:rsid w:val="008D42B3"/>
    <w:rsid w:val="008D4FF5"/>
    <w:rsid w:val="008D680D"/>
    <w:rsid w:val="008E0BC6"/>
    <w:rsid w:val="008E207C"/>
    <w:rsid w:val="008E2E1B"/>
    <w:rsid w:val="008E45D2"/>
    <w:rsid w:val="008E6BF3"/>
    <w:rsid w:val="008F12DB"/>
    <w:rsid w:val="008F2655"/>
    <w:rsid w:val="008F2EAA"/>
    <w:rsid w:val="008F379D"/>
    <w:rsid w:val="008F4EAA"/>
    <w:rsid w:val="008F58DD"/>
    <w:rsid w:val="008F750E"/>
    <w:rsid w:val="00902161"/>
    <w:rsid w:val="009025C8"/>
    <w:rsid w:val="00902A1C"/>
    <w:rsid w:val="0090385F"/>
    <w:rsid w:val="00904060"/>
    <w:rsid w:val="0090413F"/>
    <w:rsid w:val="00905633"/>
    <w:rsid w:val="0090574A"/>
    <w:rsid w:val="00905FDF"/>
    <w:rsid w:val="00910783"/>
    <w:rsid w:val="00910D07"/>
    <w:rsid w:val="009146A4"/>
    <w:rsid w:val="0092121D"/>
    <w:rsid w:val="009212FD"/>
    <w:rsid w:val="00921D91"/>
    <w:rsid w:val="009227BC"/>
    <w:rsid w:val="00922FB0"/>
    <w:rsid w:val="00923CB3"/>
    <w:rsid w:val="00923CB8"/>
    <w:rsid w:val="00923D6D"/>
    <w:rsid w:val="00924375"/>
    <w:rsid w:val="00925F3B"/>
    <w:rsid w:val="0092608B"/>
    <w:rsid w:val="00932DD5"/>
    <w:rsid w:val="00933D2F"/>
    <w:rsid w:val="00936FB0"/>
    <w:rsid w:val="00936FD2"/>
    <w:rsid w:val="0094041F"/>
    <w:rsid w:val="00941DEB"/>
    <w:rsid w:val="00942C09"/>
    <w:rsid w:val="009438A5"/>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77EC"/>
    <w:rsid w:val="00982032"/>
    <w:rsid w:val="0098311C"/>
    <w:rsid w:val="009841E4"/>
    <w:rsid w:val="00984445"/>
    <w:rsid w:val="009859A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F2"/>
    <w:rsid w:val="009B5FB6"/>
    <w:rsid w:val="009B706B"/>
    <w:rsid w:val="009B7684"/>
    <w:rsid w:val="009B78A0"/>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5F3"/>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52F47"/>
    <w:rsid w:val="00A5380A"/>
    <w:rsid w:val="00A60A5C"/>
    <w:rsid w:val="00A61302"/>
    <w:rsid w:val="00A61999"/>
    <w:rsid w:val="00A6265B"/>
    <w:rsid w:val="00A633DC"/>
    <w:rsid w:val="00A635B1"/>
    <w:rsid w:val="00A65987"/>
    <w:rsid w:val="00A7389E"/>
    <w:rsid w:val="00A738E8"/>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241"/>
    <w:rsid w:val="00AA0831"/>
    <w:rsid w:val="00AA18EE"/>
    <w:rsid w:val="00AA7F4C"/>
    <w:rsid w:val="00AB2B6D"/>
    <w:rsid w:val="00AB4964"/>
    <w:rsid w:val="00AB4B84"/>
    <w:rsid w:val="00AB67BA"/>
    <w:rsid w:val="00AB7D52"/>
    <w:rsid w:val="00AC3340"/>
    <w:rsid w:val="00AC3499"/>
    <w:rsid w:val="00AC445C"/>
    <w:rsid w:val="00AC5172"/>
    <w:rsid w:val="00AC554D"/>
    <w:rsid w:val="00AC6CED"/>
    <w:rsid w:val="00AC7542"/>
    <w:rsid w:val="00AD0863"/>
    <w:rsid w:val="00AD294A"/>
    <w:rsid w:val="00AD2EFA"/>
    <w:rsid w:val="00AD3027"/>
    <w:rsid w:val="00AD586F"/>
    <w:rsid w:val="00AE4D03"/>
    <w:rsid w:val="00AE50B9"/>
    <w:rsid w:val="00AE63FE"/>
    <w:rsid w:val="00AE6FAB"/>
    <w:rsid w:val="00AE77CA"/>
    <w:rsid w:val="00AF1E23"/>
    <w:rsid w:val="00AF340A"/>
    <w:rsid w:val="00AF38F9"/>
    <w:rsid w:val="00AF3921"/>
    <w:rsid w:val="00AF3ED8"/>
    <w:rsid w:val="00AF4058"/>
    <w:rsid w:val="00AF48C1"/>
    <w:rsid w:val="00AF4EFF"/>
    <w:rsid w:val="00AF6EB5"/>
    <w:rsid w:val="00B00446"/>
    <w:rsid w:val="00B01CFF"/>
    <w:rsid w:val="00B01D10"/>
    <w:rsid w:val="00B021A4"/>
    <w:rsid w:val="00B0798A"/>
    <w:rsid w:val="00B1171A"/>
    <w:rsid w:val="00B150D7"/>
    <w:rsid w:val="00B15597"/>
    <w:rsid w:val="00B2251A"/>
    <w:rsid w:val="00B232FB"/>
    <w:rsid w:val="00B23A53"/>
    <w:rsid w:val="00B23FEA"/>
    <w:rsid w:val="00B245DB"/>
    <w:rsid w:val="00B25917"/>
    <w:rsid w:val="00B25AE4"/>
    <w:rsid w:val="00B3075C"/>
    <w:rsid w:val="00B3145B"/>
    <w:rsid w:val="00B33E42"/>
    <w:rsid w:val="00B34061"/>
    <w:rsid w:val="00B4099E"/>
    <w:rsid w:val="00B42B27"/>
    <w:rsid w:val="00B441C6"/>
    <w:rsid w:val="00B447B8"/>
    <w:rsid w:val="00B44C72"/>
    <w:rsid w:val="00B44E9A"/>
    <w:rsid w:val="00B44FE4"/>
    <w:rsid w:val="00B47D08"/>
    <w:rsid w:val="00B52A7E"/>
    <w:rsid w:val="00B52E56"/>
    <w:rsid w:val="00B52F94"/>
    <w:rsid w:val="00B53474"/>
    <w:rsid w:val="00B57130"/>
    <w:rsid w:val="00B61A3E"/>
    <w:rsid w:val="00B624E3"/>
    <w:rsid w:val="00B62F35"/>
    <w:rsid w:val="00B63449"/>
    <w:rsid w:val="00B64553"/>
    <w:rsid w:val="00B648E8"/>
    <w:rsid w:val="00B70756"/>
    <w:rsid w:val="00B71B87"/>
    <w:rsid w:val="00B77909"/>
    <w:rsid w:val="00B819DF"/>
    <w:rsid w:val="00B8261F"/>
    <w:rsid w:val="00B8343E"/>
    <w:rsid w:val="00B8727D"/>
    <w:rsid w:val="00B8769C"/>
    <w:rsid w:val="00B900EE"/>
    <w:rsid w:val="00B908FB"/>
    <w:rsid w:val="00B9128A"/>
    <w:rsid w:val="00B96927"/>
    <w:rsid w:val="00BA08FE"/>
    <w:rsid w:val="00BA15D9"/>
    <w:rsid w:val="00BA4AC3"/>
    <w:rsid w:val="00BA5844"/>
    <w:rsid w:val="00BB0C87"/>
    <w:rsid w:val="00BB1195"/>
    <w:rsid w:val="00BB1C5C"/>
    <w:rsid w:val="00BB7C6E"/>
    <w:rsid w:val="00BC1697"/>
    <w:rsid w:val="00BC23DF"/>
    <w:rsid w:val="00BC32EA"/>
    <w:rsid w:val="00BC37E9"/>
    <w:rsid w:val="00BC61F3"/>
    <w:rsid w:val="00BC6A2B"/>
    <w:rsid w:val="00BD0E1F"/>
    <w:rsid w:val="00BD1E89"/>
    <w:rsid w:val="00BD2F7F"/>
    <w:rsid w:val="00BD409F"/>
    <w:rsid w:val="00BD5ACB"/>
    <w:rsid w:val="00BE2A18"/>
    <w:rsid w:val="00BE48A6"/>
    <w:rsid w:val="00BE4D31"/>
    <w:rsid w:val="00BF013E"/>
    <w:rsid w:val="00BF30D4"/>
    <w:rsid w:val="00BF3176"/>
    <w:rsid w:val="00BF4513"/>
    <w:rsid w:val="00BF6F59"/>
    <w:rsid w:val="00BF7B1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29F5"/>
    <w:rsid w:val="00C26950"/>
    <w:rsid w:val="00C31A9F"/>
    <w:rsid w:val="00C3681B"/>
    <w:rsid w:val="00C36F5A"/>
    <w:rsid w:val="00C40309"/>
    <w:rsid w:val="00C4181E"/>
    <w:rsid w:val="00C42AB9"/>
    <w:rsid w:val="00C45BE7"/>
    <w:rsid w:val="00C47B04"/>
    <w:rsid w:val="00C5015A"/>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BB5"/>
    <w:rsid w:val="00D60E47"/>
    <w:rsid w:val="00D639EB"/>
    <w:rsid w:val="00D63CCF"/>
    <w:rsid w:val="00D644F6"/>
    <w:rsid w:val="00D6572B"/>
    <w:rsid w:val="00D669D9"/>
    <w:rsid w:val="00D75FDA"/>
    <w:rsid w:val="00D8060F"/>
    <w:rsid w:val="00D8221B"/>
    <w:rsid w:val="00D82459"/>
    <w:rsid w:val="00D84D89"/>
    <w:rsid w:val="00D85167"/>
    <w:rsid w:val="00D8582A"/>
    <w:rsid w:val="00D86F72"/>
    <w:rsid w:val="00D87BE1"/>
    <w:rsid w:val="00D91B59"/>
    <w:rsid w:val="00D94D1A"/>
    <w:rsid w:val="00DA3280"/>
    <w:rsid w:val="00DA43D2"/>
    <w:rsid w:val="00DA566F"/>
    <w:rsid w:val="00DA7471"/>
    <w:rsid w:val="00DB3440"/>
    <w:rsid w:val="00DB44ED"/>
    <w:rsid w:val="00DB592B"/>
    <w:rsid w:val="00DB680C"/>
    <w:rsid w:val="00DB7F2C"/>
    <w:rsid w:val="00DC2399"/>
    <w:rsid w:val="00DC33EA"/>
    <w:rsid w:val="00DC6D18"/>
    <w:rsid w:val="00DC7917"/>
    <w:rsid w:val="00DD0B55"/>
    <w:rsid w:val="00DD1ED9"/>
    <w:rsid w:val="00DD3023"/>
    <w:rsid w:val="00DD4B26"/>
    <w:rsid w:val="00DD56D6"/>
    <w:rsid w:val="00DD6197"/>
    <w:rsid w:val="00DD62B9"/>
    <w:rsid w:val="00DD667E"/>
    <w:rsid w:val="00DE1543"/>
    <w:rsid w:val="00DE29D0"/>
    <w:rsid w:val="00DE303A"/>
    <w:rsid w:val="00DE4535"/>
    <w:rsid w:val="00DE4716"/>
    <w:rsid w:val="00DE4E2E"/>
    <w:rsid w:val="00DF2706"/>
    <w:rsid w:val="00DF2D81"/>
    <w:rsid w:val="00DF34EA"/>
    <w:rsid w:val="00DF3678"/>
    <w:rsid w:val="00DF3EAA"/>
    <w:rsid w:val="00DF56C9"/>
    <w:rsid w:val="00DF6D10"/>
    <w:rsid w:val="00DF7210"/>
    <w:rsid w:val="00DF7D96"/>
    <w:rsid w:val="00DF7EDB"/>
    <w:rsid w:val="00E01F09"/>
    <w:rsid w:val="00E0288A"/>
    <w:rsid w:val="00E06B4D"/>
    <w:rsid w:val="00E10489"/>
    <w:rsid w:val="00E112DB"/>
    <w:rsid w:val="00E11EB4"/>
    <w:rsid w:val="00E127A9"/>
    <w:rsid w:val="00E12C05"/>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587"/>
    <w:rsid w:val="00E52FD1"/>
    <w:rsid w:val="00E53B3F"/>
    <w:rsid w:val="00E541C9"/>
    <w:rsid w:val="00E615C0"/>
    <w:rsid w:val="00E6205B"/>
    <w:rsid w:val="00E65C38"/>
    <w:rsid w:val="00E660EE"/>
    <w:rsid w:val="00E6751A"/>
    <w:rsid w:val="00E7019B"/>
    <w:rsid w:val="00E731A0"/>
    <w:rsid w:val="00E73DE4"/>
    <w:rsid w:val="00E74DE4"/>
    <w:rsid w:val="00E77A57"/>
    <w:rsid w:val="00E82CC6"/>
    <w:rsid w:val="00E863D3"/>
    <w:rsid w:val="00E900A2"/>
    <w:rsid w:val="00E90567"/>
    <w:rsid w:val="00E927B5"/>
    <w:rsid w:val="00E94D4D"/>
    <w:rsid w:val="00E96345"/>
    <w:rsid w:val="00EA095B"/>
    <w:rsid w:val="00EA0ABC"/>
    <w:rsid w:val="00EA0ECA"/>
    <w:rsid w:val="00EA1D49"/>
    <w:rsid w:val="00EA25EC"/>
    <w:rsid w:val="00EA3AF4"/>
    <w:rsid w:val="00EA5A90"/>
    <w:rsid w:val="00EA5B2E"/>
    <w:rsid w:val="00EB4494"/>
    <w:rsid w:val="00EB4F97"/>
    <w:rsid w:val="00EB5866"/>
    <w:rsid w:val="00EB6000"/>
    <w:rsid w:val="00EB66E0"/>
    <w:rsid w:val="00EC03EB"/>
    <w:rsid w:val="00EC0ED0"/>
    <w:rsid w:val="00EC2011"/>
    <w:rsid w:val="00EC2199"/>
    <w:rsid w:val="00EC38BF"/>
    <w:rsid w:val="00EC5468"/>
    <w:rsid w:val="00EC61D6"/>
    <w:rsid w:val="00EC7D9D"/>
    <w:rsid w:val="00ED29EC"/>
    <w:rsid w:val="00ED4874"/>
    <w:rsid w:val="00ED4B87"/>
    <w:rsid w:val="00ED6435"/>
    <w:rsid w:val="00ED77EB"/>
    <w:rsid w:val="00EE1217"/>
    <w:rsid w:val="00EE2E7D"/>
    <w:rsid w:val="00EE36FF"/>
    <w:rsid w:val="00EE4961"/>
    <w:rsid w:val="00EE6C99"/>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E8C"/>
    <w:rsid w:val="00F133D3"/>
    <w:rsid w:val="00F137E3"/>
    <w:rsid w:val="00F13AAB"/>
    <w:rsid w:val="00F13C40"/>
    <w:rsid w:val="00F13FDA"/>
    <w:rsid w:val="00F14930"/>
    <w:rsid w:val="00F1561D"/>
    <w:rsid w:val="00F1600C"/>
    <w:rsid w:val="00F16953"/>
    <w:rsid w:val="00F20430"/>
    <w:rsid w:val="00F21A47"/>
    <w:rsid w:val="00F21C21"/>
    <w:rsid w:val="00F2492C"/>
    <w:rsid w:val="00F278C5"/>
    <w:rsid w:val="00F333BA"/>
    <w:rsid w:val="00F33E89"/>
    <w:rsid w:val="00F3458E"/>
    <w:rsid w:val="00F34753"/>
    <w:rsid w:val="00F367BF"/>
    <w:rsid w:val="00F36F70"/>
    <w:rsid w:val="00F37624"/>
    <w:rsid w:val="00F37DFB"/>
    <w:rsid w:val="00F41E26"/>
    <w:rsid w:val="00F43A83"/>
    <w:rsid w:val="00F45F94"/>
    <w:rsid w:val="00F46130"/>
    <w:rsid w:val="00F47506"/>
    <w:rsid w:val="00F47D88"/>
    <w:rsid w:val="00F51EA4"/>
    <w:rsid w:val="00F52791"/>
    <w:rsid w:val="00F53C99"/>
    <w:rsid w:val="00F602A5"/>
    <w:rsid w:val="00F613A4"/>
    <w:rsid w:val="00F62010"/>
    <w:rsid w:val="00F640B8"/>
    <w:rsid w:val="00F64614"/>
    <w:rsid w:val="00F657B7"/>
    <w:rsid w:val="00F6767A"/>
    <w:rsid w:val="00F70B62"/>
    <w:rsid w:val="00F71297"/>
    <w:rsid w:val="00F71914"/>
    <w:rsid w:val="00F746EE"/>
    <w:rsid w:val="00F77DF6"/>
    <w:rsid w:val="00F8123D"/>
    <w:rsid w:val="00F8499D"/>
    <w:rsid w:val="00F85C4B"/>
    <w:rsid w:val="00F87DC6"/>
    <w:rsid w:val="00F87F50"/>
    <w:rsid w:val="00F9115B"/>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C247A"/>
    <w:rsid w:val="00FC5082"/>
    <w:rsid w:val="00FC7A1C"/>
    <w:rsid w:val="00FD01F4"/>
    <w:rsid w:val="00FD5966"/>
    <w:rsid w:val="00FD6E98"/>
    <w:rsid w:val="00FD7AEF"/>
    <w:rsid w:val="00FD7FC2"/>
    <w:rsid w:val="00FE3C21"/>
    <w:rsid w:val="00FE47F4"/>
    <w:rsid w:val="00FE7F7D"/>
    <w:rsid w:val="00FF24C7"/>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87B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61" Type="http://schemas.openxmlformats.org/officeDocument/2006/relationships/image" Target="media/image53.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28</TotalTime>
  <Pages>1</Pages>
  <Words>19294</Words>
  <Characters>109976</Characters>
  <Application>Microsoft Office Word</Application>
  <DocSecurity>0</DocSecurity>
  <Lines>916</Lines>
  <Paragraphs>258</Paragraphs>
  <ScaleCrop>false</ScaleCrop>
  <Company/>
  <LinksUpToDate>false</LinksUpToDate>
  <CharactersWithSpaces>129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92</cp:revision>
  <dcterms:created xsi:type="dcterms:W3CDTF">2023-11-23T02:18:00Z</dcterms:created>
  <dcterms:modified xsi:type="dcterms:W3CDTF">2024-03-08T09:26:00Z</dcterms:modified>
</cp:coreProperties>
</file>